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E8F4E6" w14:textId="67A3C225" w:rsidR="00B62F15" w:rsidRPr="00B62F15" w:rsidRDefault="00B62F15" w:rsidP="00B62F15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Name: ___________________</w:t>
      </w:r>
    </w:p>
    <w:p w14:paraId="105C007A" w14:textId="7C059F16" w:rsidR="00B62F15" w:rsidRPr="00B62F15" w:rsidRDefault="00B62F15" w:rsidP="00B62F15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UIN: ____________________</w:t>
      </w:r>
    </w:p>
    <w:p w14:paraId="011519EF" w14:textId="77777777" w:rsidR="00B62F15" w:rsidRDefault="00B62F15" w:rsidP="00B62F15">
      <w:pPr>
        <w:jc w:val="center"/>
        <w:rPr>
          <w:rFonts w:ascii="Arial" w:hAnsi="Arial" w:cs="Arial"/>
          <w:b/>
          <w:bCs/>
        </w:rPr>
      </w:pPr>
    </w:p>
    <w:p w14:paraId="02FE4949" w14:textId="7EB501DB" w:rsidR="00B62F15" w:rsidRDefault="00B62F15" w:rsidP="00B62F15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em 436 – Spring 2023</w:t>
      </w:r>
    </w:p>
    <w:p w14:paraId="4E7DD56B" w14:textId="6B028204" w:rsidR="00B62F15" w:rsidRDefault="00866E81" w:rsidP="00866E81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Practice </w:t>
      </w:r>
      <w:r w:rsidR="00B62F15">
        <w:rPr>
          <w:rFonts w:ascii="Arial" w:hAnsi="Arial" w:cs="Arial"/>
          <w:b/>
          <w:bCs/>
        </w:rPr>
        <w:t>Midterm #</w:t>
      </w:r>
      <w:r w:rsidR="00601A70">
        <w:rPr>
          <w:rFonts w:ascii="Arial" w:hAnsi="Arial" w:cs="Arial"/>
          <w:b/>
          <w:bCs/>
        </w:rPr>
        <w:t>3</w:t>
      </w:r>
    </w:p>
    <w:p w14:paraId="7C59841F" w14:textId="2190A48B" w:rsidR="00B62F15" w:rsidRDefault="00B62F15"/>
    <w:p w14:paraId="45051D3F" w14:textId="2F658B23" w:rsidR="00B62F15" w:rsidRPr="00B62F15" w:rsidRDefault="00B62F15" w:rsidP="00B62F15">
      <w:pPr>
        <w:pStyle w:val="ListParagraph"/>
        <w:numPr>
          <w:ilvl w:val="0"/>
          <w:numId w:val="1"/>
        </w:numPr>
        <w:ind w:left="360"/>
        <w:rPr>
          <w:rFonts w:ascii="Arial" w:hAnsi="Arial" w:cs="Arial"/>
        </w:rPr>
      </w:pPr>
      <w:r w:rsidRPr="00B62F15">
        <w:rPr>
          <w:rFonts w:ascii="Arial" w:hAnsi="Arial" w:cs="Arial"/>
        </w:rPr>
        <w:t>Fill in the blanks with the appropriate reagents and/or major product. (4 pts per Q</w:t>
      </w:r>
      <w:r w:rsidR="004D1E42">
        <w:rPr>
          <w:rFonts w:ascii="Arial" w:hAnsi="Arial" w:cs="Arial"/>
        </w:rPr>
        <w:t>, total 4</w:t>
      </w:r>
      <w:r w:rsidR="00C57064">
        <w:rPr>
          <w:rFonts w:ascii="Arial" w:hAnsi="Arial" w:cs="Arial"/>
        </w:rPr>
        <w:t>0</w:t>
      </w:r>
      <w:r w:rsidR="004D1E42">
        <w:rPr>
          <w:rFonts w:ascii="Arial" w:hAnsi="Arial" w:cs="Arial"/>
        </w:rPr>
        <w:t>)</w:t>
      </w:r>
    </w:p>
    <w:p w14:paraId="357BDD75" w14:textId="02D2F355" w:rsidR="00F96E56" w:rsidRDefault="004D7D45">
      <w:r>
        <w:object w:dxaOrig="4272" w:dyaOrig="1284" w14:anchorId="13CEE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252.4pt;height:76.5pt" o:ole="">
            <v:imagedata r:id="rId7" o:title=""/>
          </v:shape>
          <o:OLEObject Type="Embed" ProgID="ChemDraw.Document.6.0" ShapeID="_x0000_i1049" DrawAspect="Content" ObjectID="_1743825613" r:id="rId8"/>
        </w:object>
      </w:r>
    </w:p>
    <w:p w14:paraId="67AB5F96" w14:textId="05A79E81" w:rsidR="004D7D45" w:rsidRDefault="004D7D45">
      <w:r>
        <w:object w:dxaOrig="3333" w:dyaOrig="1538" w14:anchorId="60FEC8FF">
          <v:shape id="_x0000_i1067" type="#_x0000_t75" style="width:196.9pt;height:91.5pt" o:ole="">
            <v:imagedata r:id="rId9" o:title=""/>
          </v:shape>
          <o:OLEObject Type="Embed" ProgID="ChemDraw.Document.6.0" ShapeID="_x0000_i1067" DrawAspect="Content" ObjectID="_1743825614" r:id="rId10"/>
        </w:object>
      </w:r>
    </w:p>
    <w:p w14:paraId="3BE6C564" w14:textId="77777777" w:rsidR="004D7D45" w:rsidRDefault="004D7D45"/>
    <w:p w14:paraId="7F3C5B97" w14:textId="44B23485" w:rsidR="00C35128" w:rsidRDefault="004D7D45">
      <w:r>
        <w:object w:dxaOrig="4785" w:dyaOrig="1109" w14:anchorId="60C23F29">
          <v:shape id="_x0000_i1091" type="#_x0000_t75" style="width:282.75pt;height:66pt" o:ole="">
            <v:imagedata r:id="rId11" o:title=""/>
          </v:shape>
          <o:OLEObject Type="Embed" ProgID="ChemDraw.Document.6.0" ShapeID="_x0000_i1091" DrawAspect="Content" ObjectID="_1743825615" r:id="rId12"/>
        </w:object>
      </w:r>
    </w:p>
    <w:p w14:paraId="0BB65414" w14:textId="77777777" w:rsidR="00223500" w:rsidRDefault="00223500"/>
    <w:p w14:paraId="4639CA2D" w14:textId="44D7E8BB" w:rsidR="00352C56" w:rsidRDefault="004D7D45">
      <w:r>
        <w:object w:dxaOrig="6466" w:dyaOrig="1652" w14:anchorId="5078C986">
          <v:shape id="_x0000_i1093" type="#_x0000_t75" style="width:323.25pt;height:82.5pt" o:ole="">
            <v:imagedata r:id="rId13" o:title=""/>
          </v:shape>
          <o:OLEObject Type="Embed" ProgID="ChemDraw.Document.6.0" ShapeID="_x0000_i1093" DrawAspect="Content" ObjectID="_1743825616" r:id="rId14"/>
        </w:object>
      </w:r>
    </w:p>
    <w:p w14:paraId="68A2B2CC" w14:textId="77777777" w:rsidR="00223500" w:rsidRDefault="00223500"/>
    <w:p w14:paraId="74128DCF" w14:textId="1C7AD467" w:rsidR="004D7D45" w:rsidRDefault="004D7D45">
      <w:r>
        <w:object w:dxaOrig="3902" w:dyaOrig="1223" w14:anchorId="06D73ACF">
          <v:shape id="_x0000_i1106" type="#_x0000_t75" style="width:195pt;height:61.15pt" o:ole="">
            <v:imagedata r:id="rId15" o:title=""/>
          </v:shape>
          <o:OLEObject Type="Embed" ProgID="ChemDraw.Document.6.0" ShapeID="_x0000_i1106" DrawAspect="Content" ObjectID="_1743825617" r:id="rId16"/>
        </w:object>
      </w:r>
    </w:p>
    <w:p w14:paraId="284924A9" w14:textId="5F4D9792" w:rsidR="00352C56" w:rsidRDefault="00223500">
      <w:r>
        <w:object w:dxaOrig="14018" w:dyaOrig="2575" w14:anchorId="3002C788">
          <v:shape id="_x0000_i1127" type="#_x0000_t75" style="width:475.15pt;height:87pt" o:ole="">
            <v:imagedata r:id="rId17" o:title=""/>
          </v:shape>
          <o:OLEObject Type="Embed" ProgID="ChemDraw.Document.6.0" ShapeID="_x0000_i1127" DrawAspect="Content" ObjectID="_1743825618" r:id="rId18"/>
        </w:object>
      </w:r>
    </w:p>
    <w:p w14:paraId="7B0E9876" w14:textId="79FBF142" w:rsidR="00352C56" w:rsidRDefault="00352C56"/>
    <w:p w14:paraId="51635DB2" w14:textId="7EE13A8E" w:rsidR="00352C56" w:rsidRDefault="00C57064">
      <w:r>
        <w:object w:dxaOrig="6199" w:dyaOrig="1536" w14:anchorId="7D5589CB">
          <v:shape id="_x0000_i1144" type="#_x0000_t75" style="width:310.15pt;height:76.9pt" o:ole="">
            <v:imagedata r:id="rId19" o:title=""/>
          </v:shape>
          <o:OLEObject Type="Embed" ProgID="ChemDraw.Document.6.0" ShapeID="_x0000_i1144" DrawAspect="Content" ObjectID="_1743825619" r:id="rId20"/>
        </w:object>
      </w:r>
    </w:p>
    <w:p w14:paraId="0CE6977D" w14:textId="77777777" w:rsidR="008E0EDA" w:rsidRDefault="008E0EDA"/>
    <w:p w14:paraId="740186CC" w14:textId="1F90E97A" w:rsidR="00467607" w:rsidRDefault="00C57064">
      <w:r>
        <w:object w:dxaOrig="6223" w:dyaOrig="1942" w14:anchorId="799D3AD7">
          <v:shape id="_x0000_i1155" type="#_x0000_t75" style="width:311.25pt;height:97.15pt" o:ole="">
            <v:imagedata r:id="rId21" o:title=""/>
          </v:shape>
          <o:OLEObject Type="Embed" ProgID="ChemDraw.Document.6.0" ShapeID="_x0000_i1155" DrawAspect="Content" ObjectID="_1743825620" r:id="rId22"/>
        </w:object>
      </w:r>
    </w:p>
    <w:p w14:paraId="29C697CD" w14:textId="77777777" w:rsidR="00467607" w:rsidRDefault="00467607"/>
    <w:p w14:paraId="406B8B5F" w14:textId="6DE25213" w:rsidR="00DF74A7" w:rsidRDefault="00DF74A7">
      <w:r>
        <w:t>2. Draw the full arrow pushing mechanism for the following reactions (1</w:t>
      </w:r>
      <w:r w:rsidR="00C57064">
        <w:t>0</w:t>
      </w:r>
      <w:r>
        <w:t xml:space="preserve"> pts per Q</w:t>
      </w:r>
      <w:r w:rsidR="00467607">
        <w:t xml:space="preserve">, </w:t>
      </w:r>
      <w:r w:rsidR="00C57064">
        <w:t>30</w:t>
      </w:r>
      <w:r w:rsidR="00467607">
        <w:t xml:space="preserve"> total</w:t>
      </w:r>
      <w:r>
        <w:t>)</w:t>
      </w:r>
    </w:p>
    <w:p w14:paraId="26BFC714" w14:textId="77777777" w:rsidR="00B340EE" w:rsidRDefault="00B340EE"/>
    <w:p w14:paraId="070C35CD" w14:textId="1F94B3BB" w:rsidR="00DF74A7" w:rsidRDefault="00622EA2">
      <w:r>
        <w:object w:dxaOrig="5424" w:dyaOrig="1036" w14:anchorId="76875E51">
          <v:shape id="_x0000_i1171" type="#_x0000_t75" style="width:270.75pt;height:51.75pt" o:ole="">
            <v:imagedata r:id="rId23" o:title=""/>
          </v:shape>
          <o:OLEObject Type="Embed" ProgID="ChemDraw.Document.6.0" ShapeID="_x0000_i1171" DrawAspect="Content" ObjectID="_1743825621" r:id="rId24"/>
        </w:object>
      </w:r>
    </w:p>
    <w:p w14:paraId="18E5DEBF" w14:textId="5C2A4675" w:rsidR="00DF74A7" w:rsidRDefault="00DF74A7"/>
    <w:p w14:paraId="1A02560B" w14:textId="10AD58EF" w:rsidR="00DF74A7" w:rsidRDefault="00622EA2">
      <w:r>
        <w:object w:dxaOrig="4565" w:dyaOrig="883" w14:anchorId="3FD6BE9D">
          <v:shape id="_x0000_i1176" type="#_x0000_t75" style="width:228.4pt;height:44.25pt" o:ole="">
            <v:imagedata r:id="rId25" o:title=""/>
          </v:shape>
          <o:OLEObject Type="Embed" ProgID="ChemDraw.Document.6.0" ShapeID="_x0000_i1176" DrawAspect="Content" ObjectID="_1743825622" r:id="rId26"/>
        </w:object>
      </w:r>
    </w:p>
    <w:p w14:paraId="4541F496" w14:textId="77777777" w:rsidR="00B340EE" w:rsidRDefault="00B340EE"/>
    <w:p w14:paraId="429D4699" w14:textId="690FD614" w:rsidR="00B340EE" w:rsidRDefault="00B340EE">
      <w:r>
        <w:object w:dxaOrig="7476" w:dyaOrig="1452" w14:anchorId="26AA29BC">
          <v:shape id="_x0000_i1185" type="#_x0000_t75" style="width:373.9pt;height:72.4pt" o:ole="">
            <v:imagedata r:id="rId27" o:title=""/>
          </v:shape>
          <o:OLEObject Type="Embed" ProgID="ChemDraw.Document.6.0" ShapeID="_x0000_i1185" DrawAspect="Content" ObjectID="_1743825623" r:id="rId28"/>
        </w:object>
      </w:r>
    </w:p>
    <w:p w14:paraId="7538B48C" w14:textId="202E4E2A" w:rsidR="00DF74A7" w:rsidRDefault="00DF74A7">
      <w:r>
        <w:lastRenderedPageBreak/>
        <w:t xml:space="preserve">3) </w:t>
      </w:r>
      <w:r w:rsidR="002828F6">
        <w:t>Propose an efficient synthesis for the following reactions. Indicate all reagents, solvents, and intermediates. (1</w:t>
      </w:r>
      <w:r w:rsidR="00622EA2">
        <w:t>5</w:t>
      </w:r>
      <w:r w:rsidR="002828F6">
        <w:t xml:space="preserve"> pts per Q</w:t>
      </w:r>
      <w:r w:rsidR="00B929A9">
        <w:t xml:space="preserve">, </w:t>
      </w:r>
      <w:r w:rsidR="00622EA2">
        <w:t>30</w:t>
      </w:r>
      <w:r w:rsidR="00B929A9">
        <w:t xml:space="preserve"> total</w:t>
      </w:r>
      <w:r w:rsidR="002828F6">
        <w:t>)</w:t>
      </w:r>
      <w:r>
        <w:t xml:space="preserve"> </w:t>
      </w:r>
    </w:p>
    <w:p w14:paraId="4C11704D" w14:textId="58A65EBE" w:rsidR="002828F6" w:rsidRDefault="002828F6"/>
    <w:p w14:paraId="1EBCF5FE" w14:textId="5087D452" w:rsidR="002828F6" w:rsidRDefault="004D7D45">
      <w:r>
        <w:object w:dxaOrig="6516" w:dyaOrig="2021" w14:anchorId="5991FC45">
          <v:shape id="_x0000_i1107" type="#_x0000_t75" style="width:325.9pt;height:100.9pt" o:ole="">
            <v:imagedata r:id="rId29" o:title=""/>
          </v:shape>
          <o:OLEObject Type="Embed" ProgID="ChemDraw.Document.6.0" ShapeID="_x0000_i1107" DrawAspect="Content" ObjectID="_1743825624" r:id="rId30"/>
        </w:object>
      </w:r>
    </w:p>
    <w:p w14:paraId="78645665" w14:textId="3C535ECC" w:rsidR="002828F6" w:rsidRDefault="002828F6"/>
    <w:p w14:paraId="6568868F" w14:textId="6152B9DB" w:rsidR="002828F6" w:rsidRDefault="002828F6"/>
    <w:p w14:paraId="12B9876D" w14:textId="77777777" w:rsidR="00C57064" w:rsidRDefault="00C57064"/>
    <w:p w14:paraId="27DDBEDF" w14:textId="77777777" w:rsidR="00C57064" w:rsidRDefault="00C57064"/>
    <w:p w14:paraId="1AB6FE6D" w14:textId="5A4A9BE2" w:rsidR="00C57064" w:rsidRDefault="00C57064">
      <w:r>
        <w:object w:dxaOrig="2787" w:dyaOrig="1066" w14:anchorId="794B56B7">
          <v:shape id="_x0000_i1145" type="#_x0000_t75" style="width:139.5pt;height:53.25pt" o:ole="">
            <v:imagedata r:id="rId31" o:title=""/>
          </v:shape>
          <o:OLEObject Type="Embed" ProgID="ChemDraw.Document.6.0" ShapeID="_x0000_i1145" DrawAspect="Content" ObjectID="_1743825625" r:id="rId32"/>
        </w:object>
      </w:r>
    </w:p>
    <w:p w14:paraId="3DB0DF93" w14:textId="77777777" w:rsidR="005A5694" w:rsidRDefault="005A5694"/>
    <w:p w14:paraId="0DCF3ADF" w14:textId="62123714" w:rsidR="002828F6" w:rsidRDefault="002828F6"/>
    <w:p w14:paraId="6FD7F1B3" w14:textId="4A604E65" w:rsidR="002828F6" w:rsidRDefault="002828F6"/>
    <w:p w14:paraId="07320E63" w14:textId="018D7A37" w:rsidR="002828F6" w:rsidRDefault="002828F6"/>
    <w:p w14:paraId="6E8113F3" w14:textId="77777777" w:rsidR="007045A4" w:rsidRDefault="007045A4"/>
    <w:p w14:paraId="4A882BD3" w14:textId="65061371" w:rsidR="007045A4" w:rsidRDefault="007045A4"/>
    <w:p w14:paraId="3524D56E" w14:textId="38D51350" w:rsidR="007045A4" w:rsidRDefault="007045A4"/>
    <w:sectPr w:rsidR="007045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6A94DB" w14:textId="77777777" w:rsidR="0053118A" w:rsidRDefault="0053118A" w:rsidP="00B340EE">
      <w:pPr>
        <w:spacing w:after="0" w:line="240" w:lineRule="auto"/>
      </w:pPr>
      <w:r>
        <w:separator/>
      </w:r>
    </w:p>
  </w:endnote>
  <w:endnote w:type="continuationSeparator" w:id="0">
    <w:p w14:paraId="15B188A1" w14:textId="77777777" w:rsidR="0053118A" w:rsidRDefault="0053118A" w:rsidP="00B340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FEE20D" w14:textId="77777777" w:rsidR="0053118A" w:rsidRDefault="0053118A" w:rsidP="00B340EE">
      <w:pPr>
        <w:spacing w:after="0" w:line="240" w:lineRule="auto"/>
      </w:pPr>
      <w:r>
        <w:separator/>
      </w:r>
    </w:p>
  </w:footnote>
  <w:footnote w:type="continuationSeparator" w:id="0">
    <w:p w14:paraId="0726E029" w14:textId="77777777" w:rsidR="0053118A" w:rsidRDefault="0053118A" w:rsidP="00B340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7403D0"/>
    <w:multiLevelType w:val="hybridMultilevel"/>
    <w:tmpl w:val="9DD6A4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34618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C56"/>
    <w:rsid w:val="00132959"/>
    <w:rsid w:val="00223500"/>
    <w:rsid w:val="002828F6"/>
    <w:rsid w:val="00352C56"/>
    <w:rsid w:val="00467607"/>
    <w:rsid w:val="004D1E42"/>
    <w:rsid w:val="004D7D45"/>
    <w:rsid w:val="0053118A"/>
    <w:rsid w:val="005A5694"/>
    <w:rsid w:val="00601A70"/>
    <w:rsid w:val="00622EA2"/>
    <w:rsid w:val="007045A4"/>
    <w:rsid w:val="00866E81"/>
    <w:rsid w:val="008E0EDA"/>
    <w:rsid w:val="009274DD"/>
    <w:rsid w:val="00987B1E"/>
    <w:rsid w:val="009E5B5F"/>
    <w:rsid w:val="009F7F03"/>
    <w:rsid w:val="00A56058"/>
    <w:rsid w:val="00AE2E26"/>
    <w:rsid w:val="00B0757C"/>
    <w:rsid w:val="00B340EE"/>
    <w:rsid w:val="00B43C4C"/>
    <w:rsid w:val="00B62F15"/>
    <w:rsid w:val="00B80053"/>
    <w:rsid w:val="00B929A9"/>
    <w:rsid w:val="00C35128"/>
    <w:rsid w:val="00C57064"/>
    <w:rsid w:val="00C86458"/>
    <w:rsid w:val="00DF74A7"/>
    <w:rsid w:val="00E5038B"/>
    <w:rsid w:val="00F23B1B"/>
    <w:rsid w:val="00F9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19CEAE"/>
  <w15:chartTrackingRefBased/>
  <w15:docId w15:val="{E02E9475-F891-4D8E-9A86-CDB9EF13C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2F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340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40EE"/>
  </w:style>
  <w:style w:type="paragraph" w:styleId="Footer">
    <w:name w:val="footer"/>
    <w:basedOn w:val="Normal"/>
    <w:link w:val="FooterChar"/>
    <w:uiPriority w:val="99"/>
    <w:unhideWhenUsed/>
    <w:rsid w:val="00B340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340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88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3</Words>
  <Characters>76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3</cp:revision>
  <cp:lastPrinted>2023-04-24T12:09:00Z</cp:lastPrinted>
  <dcterms:created xsi:type="dcterms:W3CDTF">2023-04-24T12:09:00Z</dcterms:created>
  <dcterms:modified xsi:type="dcterms:W3CDTF">2023-04-24T12:09:00Z</dcterms:modified>
</cp:coreProperties>
</file>